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524A" w:rsidRPr="00B41E24" w:rsidRDefault="00E2524A" w:rsidP="00E2524A">
      <w:pPr>
        <w:rPr>
          <w:rFonts w:ascii="Times New Roman" w:hAnsi="Times New Roman"/>
          <w:b/>
          <w:u w:val="single"/>
        </w:rPr>
      </w:pPr>
      <w:r w:rsidRPr="00E12EB1">
        <w:rPr>
          <w:rFonts w:ascii="Times New Roman" w:hAnsi="Times New Roman"/>
          <w:u w:val="single"/>
        </w:rPr>
        <w:t xml:space="preserve"> </w:t>
      </w:r>
      <w:r w:rsidR="00965A6D">
        <w:rPr>
          <w:rFonts w:ascii="Times New Roman" w:hAnsi="Times New Roman"/>
          <w:b/>
          <w:u w:val="single"/>
        </w:rPr>
        <w:t>PHIẾU BÀI TẬP SỐ 1</w:t>
      </w:r>
      <w:bookmarkStart w:id="0" w:name="_GoBack"/>
      <w:bookmarkEnd w:id="0"/>
    </w:p>
    <w:p w:rsidR="00E2524A" w:rsidRPr="00E12EB1" w:rsidRDefault="00E2524A" w:rsidP="00E2524A">
      <w:pPr>
        <w:rPr>
          <w:rFonts w:ascii="Times New Roman" w:hAnsi="Times New Roman"/>
        </w:rPr>
      </w:pPr>
      <w:r w:rsidRPr="00E12EB1">
        <w:rPr>
          <w:rFonts w:ascii="Times New Roman" w:hAnsi="Times New Roman"/>
          <w:u w:val="single"/>
        </w:rPr>
        <w:t>B</w:t>
      </w:r>
      <w:r w:rsidR="00B54A12" w:rsidRPr="00E12EB1">
        <w:rPr>
          <w:rFonts w:ascii="Times New Roman" w:hAnsi="Times New Roman"/>
          <w:u w:val="single"/>
        </w:rPr>
        <w:t>ài 1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 xml:space="preserve">     Số cân nặng của các bạn (tính tròn đến kg) trong lớp 7A được ghi lại như sau:</w:t>
      </w:r>
    </w:p>
    <w:tbl>
      <w:tblPr>
        <w:tblStyle w:val="TableGrid"/>
        <w:tblW w:w="0" w:type="auto"/>
        <w:tblInd w:w="376" w:type="dxa"/>
        <w:tblLook w:val="01E0" w:firstRow="1" w:lastRow="1" w:firstColumn="1" w:lastColumn="1" w:noHBand="0" w:noVBand="0"/>
      </w:tblPr>
      <w:tblGrid>
        <w:gridCol w:w="8576"/>
      </w:tblGrid>
      <w:tr w:rsidR="00E2524A" w:rsidRPr="00E12EB1" w:rsidTr="007E0189">
        <w:tc>
          <w:tcPr>
            <w:tcW w:w="8576" w:type="dxa"/>
          </w:tcPr>
          <w:p w:rsidR="00E2524A" w:rsidRPr="00E12EB1" w:rsidRDefault="00E2524A" w:rsidP="007E0189">
            <w:pPr>
              <w:jc w:val="both"/>
              <w:rPr>
                <w:rFonts w:ascii="Times New Roman" w:hAnsi="Times New Roman"/>
              </w:rPr>
            </w:pPr>
            <w:r w:rsidRPr="00E12EB1">
              <w:rPr>
                <w:rFonts w:ascii="Times New Roman" w:hAnsi="Times New Roman"/>
              </w:rPr>
              <w:t xml:space="preserve">38        36          38         35         37       36        38        38         39           38    </w:t>
            </w:r>
          </w:p>
          <w:p w:rsidR="00E2524A" w:rsidRPr="00E12EB1" w:rsidRDefault="00E2524A" w:rsidP="007E0189">
            <w:pPr>
              <w:jc w:val="both"/>
              <w:rPr>
                <w:rFonts w:ascii="Times New Roman" w:hAnsi="Times New Roman"/>
              </w:rPr>
            </w:pPr>
            <w:r w:rsidRPr="00E12EB1">
              <w:rPr>
                <w:rFonts w:ascii="Times New Roman" w:hAnsi="Times New Roman"/>
              </w:rPr>
              <w:t>40        38          40         39         38       37        38        45         43           36</w:t>
            </w:r>
          </w:p>
        </w:tc>
      </w:tr>
    </w:tbl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1. Dấu hiệu ở đây là gì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2. Lớp đó có bao nhiêu bạn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3.  Số các giá trị của dấu hiệu là bao nhiêu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4. Viết các giá trị khác nhau của dấu hiệu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5. Tìm tần số tương ứng của các giá trị trong dấu hiệu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6. Tính tích các giá trị khác nhau với tần số tương ứng của chúng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7. Tổng số cân nặng của cả lớp là bao nhiêu ki lô gam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8. Tính số trung bình cộng của dấu hiệu. Từ đó suy ra trung bình mỗi bạn trong lớp đó nặng bao nhiêu ki lô gam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9. Tìm mốt của dấu hiệu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10. Hãy vẽ biểu đồ đoạn thẳng biểu diễn số cân nặng và tần số tương ứng của 4 giá trị từ nhỏ đến lớn liền nhau trong bảng tần số của dấu hiệu dấu hiệu.</w:t>
      </w:r>
    </w:p>
    <w:p w:rsidR="00E2524A" w:rsidRPr="00E12EB1" w:rsidRDefault="00B54A12" w:rsidP="00E2524A">
      <w:pPr>
        <w:rPr>
          <w:rFonts w:ascii="Times New Roman" w:hAnsi="Times New Roman"/>
        </w:rPr>
      </w:pPr>
      <w:r w:rsidRPr="00E12EB1">
        <w:rPr>
          <w:rFonts w:ascii="Times New Roman" w:hAnsi="Times New Roman"/>
          <w:u w:val="single"/>
        </w:rPr>
        <w:t xml:space="preserve">Bài </w:t>
      </w:r>
      <w:r w:rsidR="00E2524A" w:rsidRPr="00E12EB1">
        <w:rPr>
          <w:rFonts w:ascii="Times New Roman" w:hAnsi="Times New Roman"/>
          <w:u w:val="single"/>
        </w:rPr>
        <w:t>2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 xml:space="preserve">     Số cân nặng của các bạn (tính tròn đến kg) trong lớp 7B được ghi lại như sau:</w:t>
      </w:r>
    </w:p>
    <w:tbl>
      <w:tblPr>
        <w:tblStyle w:val="TableGrid"/>
        <w:tblW w:w="0" w:type="auto"/>
        <w:tblInd w:w="376" w:type="dxa"/>
        <w:tblLook w:val="01E0" w:firstRow="1" w:lastRow="1" w:firstColumn="1" w:lastColumn="1" w:noHBand="0" w:noVBand="0"/>
      </w:tblPr>
      <w:tblGrid>
        <w:gridCol w:w="8576"/>
      </w:tblGrid>
      <w:tr w:rsidR="00E2524A" w:rsidRPr="00E12EB1" w:rsidTr="007E0189">
        <w:tc>
          <w:tcPr>
            <w:tcW w:w="8576" w:type="dxa"/>
          </w:tcPr>
          <w:p w:rsidR="00E2524A" w:rsidRPr="00E12EB1" w:rsidRDefault="00E2524A" w:rsidP="007E0189">
            <w:pPr>
              <w:jc w:val="both"/>
              <w:rPr>
                <w:rFonts w:ascii="Times New Roman" w:hAnsi="Times New Roman"/>
              </w:rPr>
            </w:pPr>
            <w:r w:rsidRPr="00E12EB1">
              <w:rPr>
                <w:rFonts w:ascii="Times New Roman" w:hAnsi="Times New Roman"/>
              </w:rPr>
              <w:t>36        38         35         39        37        36         39         38        40       36</w:t>
            </w:r>
          </w:p>
          <w:p w:rsidR="00E2524A" w:rsidRPr="00E12EB1" w:rsidRDefault="00E2524A" w:rsidP="007E0189">
            <w:pPr>
              <w:jc w:val="both"/>
              <w:rPr>
                <w:rFonts w:ascii="Times New Roman" w:hAnsi="Times New Roman"/>
              </w:rPr>
            </w:pPr>
            <w:r w:rsidRPr="00E12EB1">
              <w:rPr>
                <w:rFonts w:ascii="Times New Roman" w:hAnsi="Times New Roman"/>
              </w:rPr>
              <w:t xml:space="preserve">35        40         38         36        38        43         36         45        37       36   </w:t>
            </w:r>
          </w:p>
        </w:tc>
      </w:tr>
    </w:tbl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1. Dấu hiệu ở đây là gì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2. Lớp đó có bao nhiêu bạn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3.  Số các giá trị của dấu hiệu là bao nhiêu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4. Viết các giá trị khác nhau của dấu hiệu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5. Tìm tần số tương ứng của các giá trị trong dấu hiệu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6. Tính tích các giá trị khác nhau với tần số tương ứng của chúng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7. Tổng số cân nặng của cả lớp là bao nhiêu ki lô gam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8. Tính số trung bình cộng của dấu hiệu. Từ đó suy ra trung bình mỗi bạn trong lớp đó nặng bao nhiêu ki lô gam ?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9. Tìm mốt của dấu hiệu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10. Hãy vẽ biểu đồ đoạn thẳng biểu diễn số cân nặng và tần số tương ứng của 4 giá trị từ lớn đến nhỏ liền nhau trong bảng tần số của dấu hiệu dấu hiệu.</w:t>
      </w:r>
    </w:p>
    <w:p w:rsidR="00E2524A" w:rsidRPr="00E12EB1" w:rsidRDefault="00E2524A" w:rsidP="00E2524A">
      <w:pPr>
        <w:jc w:val="both"/>
        <w:rPr>
          <w:rFonts w:ascii="Times New Roman" w:hAnsi="Times New Roman"/>
        </w:rPr>
      </w:pPr>
      <w:r w:rsidRPr="00E12EB1">
        <w:rPr>
          <w:rFonts w:ascii="Times New Roman" w:hAnsi="Times New Roman"/>
        </w:rPr>
        <w:t>Bài 3: C</w:t>
      </w:r>
      <w:r w:rsidRPr="00E12EB1">
        <w:rPr>
          <w:rFonts w:ascii="Times New Roman" w:hAnsi="Times New Roman"/>
          <w:lang w:val="pt-BR"/>
        </w:rPr>
        <w:t xml:space="preserve">ho </w:t>
      </w:r>
      <w:r w:rsidRPr="00E12EB1">
        <w:rPr>
          <w:rFonts w:ascii="Times New Roman" w:hAnsi="Times New Roman"/>
          <w:noProof/>
          <w:position w:val="-4"/>
        </w:rPr>
        <w:drawing>
          <wp:inline distT="0" distB="0" distL="0" distR="0" wp14:anchorId="7B6E99EC" wp14:editId="5D13FA94">
            <wp:extent cx="144145" cy="16383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12EB1">
        <w:rPr>
          <w:rFonts w:ascii="Times New Roman" w:hAnsi="Times New Roman"/>
          <w:lang w:val="pt-BR"/>
        </w:rPr>
        <w:t xml:space="preserve">ABC vuông tại A, </w:t>
      </w:r>
      <w:r w:rsidRPr="00E12EB1">
        <w:rPr>
          <w:rFonts w:ascii="Times New Roman" w:hAnsi="Times New Roman"/>
        </w:rPr>
        <w:t xml:space="preserve">phân giác </w:t>
      </w:r>
      <w:r w:rsidR="00531CD1" w:rsidRPr="00E12EB1">
        <w:rPr>
          <w:rFonts w:ascii="Times New Roman" w:hAnsi="Times New Roman"/>
          <w:noProof/>
          <w:lang w:val="pt-BR"/>
        </w:rPr>
        <w:t>góc B</w:t>
      </w:r>
      <w:r w:rsidRPr="00E12EB1">
        <w:rPr>
          <w:rFonts w:ascii="Times New Roman" w:hAnsi="Times New Roman"/>
          <w:lang w:val="pt-BR"/>
        </w:rPr>
        <w:t xml:space="preserve"> cắt AC tại D.</w:t>
      </w:r>
    </w:p>
    <w:p w:rsidR="00E2524A" w:rsidRPr="00E12EB1" w:rsidRDefault="00E2524A" w:rsidP="00E2524A">
      <w:pPr>
        <w:rPr>
          <w:rFonts w:ascii="Times New Roman" w:hAnsi="Times New Roman"/>
          <w:lang w:val="pt-BR"/>
        </w:rPr>
      </w:pPr>
      <w:r w:rsidRPr="00E12EB1">
        <w:rPr>
          <w:rFonts w:ascii="Times New Roman" w:hAnsi="Times New Roman"/>
          <w:lang w:val="pt-BR"/>
        </w:rPr>
        <w:t xml:space="preserve">Kẻ DE </w:t>
      </w:r>
      <w:r w:rsidRPr="00E12EB1">
        <w:rPr>
          <w:rFonts w:ascii="Times New Roman" w:hAnsi="Times New Roman"/>
        </w:rPr>
        <w:sym w:font="Symbol" w:char="F05E"/>
      </w:r>
      <w:r w:rsidRPr="00E12EB1">
        <w:rPr>
          <w:rFonts w:ascii="Times New Roman" w:hAnsi="Times New Roman"/>
          <w:lang w:val="pt-BR"/>
        </w:rPr>
        <w:t>BD (E</w:t>
      </w:r>
      <w:r w:rsidRPr="00E12EB1">
        <w:rPr>
          <w:rFonts w:ascii="Times New Roman" w:hAnsi="Times New Roman"/>
        </w:rPr>
        <w:sym w:font="Symbol" w:char="F0CE"/>
      </w:r>
      <w:r w:rsidRPr="00E12EB1">
        <w:rPr>
          <w:rFonts w:ascii="Times New Roman" w:hAnsi="Times New Roman"/>
          <w:lang w:val="pt-BR"/>
        </w:rPr>
        <w:t>BC).</w:t>
      </w:r>
    </w:p>
    <w:p w:rsidR="00E2524A" w:rsidRPr="00E12EB1" w:rsidRDefault="00E2524A" w:rsidP="00E2524A">
      <w:pPr>
        <w:rPr>
          <w:rFonts w:ascii="Times New Roman" w:hAnsi="Times New Roman"/>
          <w:lang w:val="pt-BR"/>
        </w:rPr>
      </w:pPr>
      <w:r w:rsidRPr="00E12EB1">
        <w:rPr>
          <w:rFonts w:ascii="Times New Roman" w:hAnsi="Times New Roman"/>
          <w:lang w:val="pt-BR"/>
        </w:rPr>
        <w:t>a) Cm: BA=BE</w:t>
      </w:r>
    </w:p>
    <w:p w:rsidR="00E2524A" w:rsidRPr="00E12EB1" w:rsidRDefault="00E2524A" w:rsidP="00E2524A">
      <w:pPr>
        <w:rPr>
          <w:rFonts w:ascii="Times New Roman" w:hAnsi="Times New Roman"/>
          <w:lang w:val="pt-BR"/>
        </w:rPr>
      </w:pPr>
      <w:r w:rsidRPr="00E12EB1">
        <w:rPr>
          <w:rFonts w:ascii="Times New Roman" w:hAnsi="Times New Roman"/>
          <w:lang w:val="pt-BR"/>
        </w:rPr>
        <w:t>b) K=BA</w:t>
      </w:r>
      <w:r w:rsidR="00DA193F" w:rsidRPr="00E12EB1">
        <w:rPr>
          <w:rFonts w:ascii="Times New Roman" w:hAnsi="Times New Roman"/>
          <w:noProof/>
          <w:position w:val="-8"/>
          <w:lang w:val="pt-BR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5.75pt;height:1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44221260" r:id="rId10"/>
        </w:object>
      </w:r>
      <w:r w:rsidRPr="00E12EB1">
        <w:rPr>
          <w:rFonts w:ascii="Times New Roman" w:hAnsi="Times New Roman"/>
          <w:lang w:val="pt-BR"/>
        </w:rPr>
        <w:t>DE. Cm: DC=DK.</w:t>
      </w:r>
    </w:p>
    <w:p w:rsidR="00E2524A" w:rsidRPr="00E12EB1" w:rsidRDefault="00E2524A" w:rsidP="00E2524A">
      <w:pPr>
        <w:tabs>
          <w:tab w:val="left" w:pos="1005"/>
        </w:tabs>
        <w:ind w:right="270"/>
        <w:jc w:val="both"/>
        <w:rPr>
          <w:rFonts w:ascii="Times New Roman" w:hAnsi="Times New Roman"/>
          <w:lang w:val="nl-NL"/>
        </w:rPr>
      </w:pPr>
      <w:r w:rsidRPr="00E12EB1">
        <w:rPr>
          <w:rFonts w:ascii="Times New Roman" w:hAnsi="Times New Roman"/>
          <w:lang w:val="nl-NL"/>
        </w:rPr>
        <w:t xml:space="preserve">Bài 4: Cho </w:t>
      </w:r>
      <w:r w:rsidR="00DA193F" w:rsidRPr="00E12EB1">
        <w:rPr>
          <w:rFonts w:ascii="Times New Roman" w:hAnsi="Times New Roman"/>
          <w:noProof/>
          <w:position w:val="-6"/>
          <w:lang w:val="nl-NL"/>
        </w:rPr>
        <w:object w:dxaOrig="700" w:dyaOrig="279">
          <v:shape id="_x0000_i1026" type="#_x0000_t75" alt="" style="width:33.75pt;height:14.2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44221261" r:id="rId12"/>
        </w:object>
      </w:r>
      <w:r w:rsidRPr="00E12EB1">
        <w:rPr>
          <w:rFonts w:ascii="Times New Roman" w:hAnsi="Times New Roman"/>
          <w:lang w:val="nl-NL"/>
        </w:rPr>
        <w:t>vuông tại A, biết AC = 12cm, BC = 13cm.Tính độ dài AB?</w:t>
      </w:r>
    </w:p>
    <w:p w:rsidR="00E2524A" w:rsidRPr="00E12EB1" w:rsidRDefault="00E2524A" w:rsidP="00E2524A">
      <w:pPr>
        <w:tabs>
          <w:tab w:val="left" w:pos="1005"/>
        </w:tabs>
        <w:ind w:right="270"/>
        <w:rPr>
          <w:rFonts w:ascii="Times New Roman" w:hAnsi="Times New Roman"/>
          <w:lang w:val="nl-NL"/>
        </w:rPr>
      </w:pPr>
      <w:r w:rsidRPr="00E12EB1">
        <w:rPr>
          <w:rFonts w:ascii="Times New Roman" w:hAnsi="Times New Roman"/>
          <w:lang w:val="nl-NL"/>
        </w:rPr>
        <w:t>Bài 5:</w:t>
      </w:r>
      <w:r w:rsidRPr="00E12EB1">
        <w:rPr>
          <w:lang w:val="nl-NL"/>
        </w:rPr>
        <w:t xml:space="preserve"> </w:t>
      </w:r>
      <w:r w:rsidRPr="00E12EB1">
        <w:rPr>
          <w:rFonts w:ascii="Times New Roman" w:hAnsi="Times New Roman"/>
          <w:lang w:val="nl-NL"/>
        </w:rPr>
        <w:t>Cho</w:t>
      </w:r>
      <w:r w:rsidR="00DA193F" w:rsidRPr="00E12EB1">
        <w:rPr>
          <w:rFonts w:ascii="Times New Roman" w:hAnsi="Times New Roman"/>
          <w:noProof/>
          <w:position w:val="-4"/>
          <w:lang w:val="nl-NL"/>
        </w:rPr>
        <w:object w:dxaOrig="220" w:dyaOrig="260">
          <v:shape id="_x0000_i1027" type="#_x0000_t75" alt="" style="width:11.25pt;height:12.7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44221262" r:id="rId14"/>
        </w:object>
      </w:r>
      <w:r w:rsidRPr="00E12EB1">
        <w:rPr>
          <w:rFonts w:ascii="Times New Roman" w:hAnsi="Times New Roman"/>
          <w:lang w:val="nl-NL"/>
        </w:rPr>
        <w:t>ABC nhọn.Kẻ AH</w:t>
      </w:r>
      <w:r w:rsidR="00DA193F" w:rsidRPr="00E12EB1">
        <w:rPr>
          <w:rFonts w:ascii="Times New Roman" w:hAnsi="Times New Roman"/>
          <w:noProof/>
          <w:position w:val="-4"/>
          <w:lang w:val="nl-NL"/>
        </w:rPr>
        <w:object w:dxaOrig="240" w:dyaOrig="260">
          <v:shape id="_x0000_i1028" type="#_x0000_t75" alt="" style="width:12pt;height:12.7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44221263" r:id="rId16"/>
        </w:object>
      </w:r>
      <w:r w:rsidRPr="00E12EB1">
        <w:rPr>
          <w:rFonts w:ascii="Times New Roman" w:hAnsi="Times New Roman"/>
          <w:lang w:val="nl-NL"/>
        </w:rPr>
        <w:t>BC. Tính chu vi tam giác ABC. Biết AC=20cm,AH=12cm,BH = 5cm</w:t>
      </w:r>
    </w:p>
    <w:p w:rsidR="005B1C19" w:rsidRPr="00E12EB1" w:rsidRDefault="005B1C19" w:rsidP="005B1C19">
      <w:pPr>
        <w:jc w:val="both"/>
        <w:rPr>
          <w:rFonts w:ascii="Times New Roman" w:hAnsi="Times New Roman"/>
        </w:rPr>
      </w:pPr>
    </w:p>
    <w:p w:rsidR="00E12EB1" w:rsidRPr="00E12EB1" w:rsidRDefault="00E12EB1" w:rsidP="00965A6D">
      <w:pPr>
        <w:rPr>
          <w:rFonts w:ascii="Times New Roman" w:hAnsi="Times New Roman"/>
          <w:lang w:val="vi-VN"/>
        </w:rPr>
      </w:pPr>
      <w:r w:rsidRPr="00E12EB1">
        <w:rPr>
          <w:rFonts w:ascii="Times New Roman" w:hAnsi="Times New Roman"/>
          <w:color w:val="000000"/>
        </w:rPr>
        <w:tab/>
      </w:r>
    </w:p>
    <w:p w:rsidR="00D13179" w:rsidRPr="00E12EB1" w:rsidRDefault="00D13179"/>
    <w:sectPr w:rsidR="00D13179" w:rsidRPr="00E12EB1" w:rsidSect="00E2524A">
      <w:headerReference w:type="default" r:id="rId17"/>
      <w:footerReference w:type="default" r:id="rId18"/>
      <w:pgSz w:w="12240" w:h="15840"/>
      <w:pgMar w:top="1418" w:right="1134" w:bottom="1418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1DEB" w:rsidRDefault="00DA1DEB" w:rsidP="002924D9">
      <w:r>
        <w:separator/>
      </w:r>
    </w:p>
  </w:endnote>
  <w:endnote w:type="continuationSeparator" w:id="0">
    <w:p w:rsidR="00DA1DEB" w:rsidRDefault="00DA1DEB" w:rsidP="002924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4D9" w:rsidRPr="002924D9" w:rsidRDefault="002924D9" w:rsidP="002924D9">
    <w:pPr>
      <w:pStyle w:val="Footer"/>
      <w:jc w:val="center"/>
      <w:rPr>
        <w:rFonts w:ascii="Times New Roman" w:hAnsi="Times New Roman"/>
      </w:rPr>
    </w:pPr>
    <w:r>
      <w:rPr>
        <w:rFonts w:ascii="Times New Roman" w:hAnsi="Times New Roman"/>
      </w:rPr>
      <w:t>BÀI TẬP VỀ NHÀ MÔN TOÁ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1DEB" w:rsidRDefault="00DA1DEB" w:rsidP="002924D9">
      <w:r>
        <w:separator/>
      </w:r>
    </w:p>
  </w:footnote>
  <w:footnote w:type="continuationSeparator" w:id="0">
    <w:p w:rsidR="00DA1DEB" w:rsidRDefault="00DA1DEB" w:rsidP="002924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24D9" w:rsidRPr="002924D9" w:rsidRDefault="002924D9" w:rsidP="002924D9">
    <w:pPr>
      <w:pStyle w:val="Header"/>
      <w:jc w:val="center"/>
      <w:rPr>
        <w:rFonts w:ascii="Times New Roman" w:hAnsi="Times New Roman"/>
      </w:rPr>
    </w:pPr>
    <w:r>
      <w:rPr>
        <w:rFonts w:ascii="Times New Roman" w:hAnsi="Times New Roman"/>
      </w:rPr>
      <w:t>TRƯỜNG THCS CAO BÁ QUÁ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15ABB"/>
    <w:multiLevelType w:val="hybridMultilevel"/>
    <w:tmpl w:val="66985062"/>
    <w:lvl w:ilvl="0" w:tplc="78C0EE6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524A"/>
    <w:rsid w:val="002924D9"/>
    <w:rsid w:val="00302DFB"/>
    <w:rsid w:val="003B33AB"/>
    <w:rsid w:val="00531CD1"/>
    <w:rsid w:val="005B1C19"/>
    <w:rsid w:val="0074116B"/>
    <w:rsid w:val="00785E01"/>
    <w:rsid w:val="007A1406"/>
    <w:rsid w:val="00812EBB"/>
    <w:rsid w:val="00924977"/>
    <w:rsid w:val="00951237"/>
    <w:rsid w:val="00965A6D"/>
    <w:rsid w:val="009E52A2"/>
    <w:rsid w:val="00B26A77"/>
    <w:rsid w:val="00B370E5"/>
    <w:rsid w:val="00B41E24"/>
    <w:rsid w:val="00B54A12"/>
    <w:rsid w:val="00BE1DBB"/>
    <w:rsid w:val="00D13179"/>
    <w:rsid w:val="00DA193F"/>
    <w:rsid w:val="00DA1DEB"/>
    <w:rsid w:val="00E12EB1"/>
    <w:rsid w:val="00E25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24A"/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2524A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2524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52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24A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24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24D9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2924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924D9"/>
    <w:rPr>
      <w:rFonts w:ascii=".VnTime" w:eastAsia="Times New Roman" w:hAnsi=".VnTime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24A"/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2524A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E2524A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52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524A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24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24D9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2924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924D9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9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Dell</cp:lastModifiedBy>
  <cp:revision>2</cp:revision>
  <dcterms:created xsi:type="dcterms:W3CDTF">2020-02-26T04:21:00Z</dcterms:created>
  <dcterms:modified xsi:type="dcterms:W3CDTF">2020-02-26T04:21:00Z</dcterms:modified>
</cp:coreProperties>
</file>